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86" d="100"/>
          <a:sy n="86" d="100"/>
        </p:scale>
        <p:origin x="533" y="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slide" Target="slides/slide2.xml"/><Relationship Id="rId7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heme" Target="theme/theme1.xml"/><Relationship Id="rId5" Type="http://schemas.openxmlformats.org/officeDocument/2006/relationships/viewProps" Target="viewProps.xml"/><Relationship Id="rId4" Type="http://schemas.openxmlformats.org/officeDocument/2006/relationships/presProps" Target="presProps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D8656CC-6D80-4B03-86E2-4A675200F5AB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2E4EB003-D365-433A-9663-A95F0A6F5002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66CF4955-BCD9-45C1-9EB3-AEE29E7C151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99A00E-F49F-4862-97C4-D807945F7E83}" type="datetimeFigureOut">
              <a:rPr lang="zh-CN" altLang="en-US" smtClean="0"/>
              <a:t>2021/1/2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D05BEE90-5190-42DC-92E9-DF62E7508A8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1CDD1BF3-A106-4B9B-9408-FAF6F77836D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CA90D3-A70D-4732-A3C2-7454280CBDC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1220209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E35CE22-636A-46F8-84E7-463D95D4C9C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A5CD3A4B-9A6E-41A2-97C6-D6EE54E79AA6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5A1765BB-DED6-4E00-8625-26000C841CC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99A00E-F49F-4862-97C4-D807945F7E83}" type="datetimeFigureOut">
              <a:rPr lang="zh-CN" altLang="en-US" smtClean="0"/>
              <a:t>2021/1/2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2980C26A-856D-472D-8E11-ADC0D073C20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C84678B5-2668-48A8-A3BE-9B201C06A21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CA90D3-A70D-4732-A3C2-7454280CBDC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5820845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66C21185-B6E7-468B-BD8E-3B64F77ABF92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73256811-7EC9-4643-B0F1-C5B0AA5BC58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FFAE81BF-1F1A-4746-89A5-C390163AD6A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99A00E-F49F-4862-97C4-D807945F7E83}" type="datetimeFigureOut">
              <a:rPr lang="zh-CN" altLang="en-US" smtClean="0"/>
              <a:t>2021/1/2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1067424E-F9FC-4021-84A3-A3126E32408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1DBE9C7C-B06B-4B87-9CB6-8F3B456F27D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CA90D3-A70D-4732-A3C2-7454280CBDC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018204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46AA0CD-2838-46CC-94D6-D1DAFA6B051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E0F07795-1E75-4EE8-8F3E-BE516E01ED1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C4774B2E-CB25-430C-BDBC-B4722DD4E2D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99A00E-F49F-4862-97C4-D807945F7E83}" type="datetimeFigureOut">
              <a:rPr lang="zh-CN" altLang="en-US" smtClean="0"/>
              <a:t>2021/1/2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8D25A60C-7F7C-4346-953F-13F8334A68C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CC4575EF-AB07-4386-B566-CF4093E228E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CA90D3-A70D-4732-A3C2-7454280CBDC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5047987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DA94468-D965-4C7B-9FCC-5BB5E79B651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9885E21C-232E-4238-947B-BE424D53AB0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D4981F12-7520-4813-9DB9-CBA9A6A4B03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99A00E-F49F-4862-97C4-D807945F7E83}" type="datetimeFigureOut">
              <a:rPr lang="zh-CN" altLang="en-US" smtClean="0"/>
              <a:t>2021/1/2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C77E25EA-65B1-47FD-B181-C89390FF93A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A39F584B-7FFB-4C04-9908-00D3E770EAB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CA90D3-A70D-4732-A3C2-7454280CBDC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8012837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CA9994C-3603-4270-957F-A94340D467E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CF6A5E2E-5B5B-47F6-8CB0-80F1CD685DB5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9C560BFF-34A3-45E8-8E2C-446F5F62B1E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074C39B1-3C53-4FD4-8853-9ECE6AEEB54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99A00E-F49F-4862-97C4-D807945F7E83}" type="datetimeFigureOut">
              <a:rPr lang="zh-CN" altLang="en-US" smtClean="0"/>
              <a:t>2021/1/27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D96309F6-6C42-4575-B331-BF423C531C0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FAC7796C-F1C1-4DE0-9C62-5C9E19ED1AB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CA90D3-A70D-4732-A3C2-7454280CBDC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3066663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1F1FA1F-CAF9-4AAF-AE9E-9BAA140913A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E797689B-5EEB-4F90-8CC3-035E5FEE4BF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511745A0-096D-40BE-806D-C7A7D018847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CC487443-82CC-4342-ACFE-BFDD5A8D76A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885ABA88-D772-40AA-9E7C-CF65886FB730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352055B7-B5F5-4C82-AD3B-DF2D38388B7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99A00E-F49F-4862-97C4-D807945F7E83}" type="datetimeFigureOut">
              <a:rPr lang="zh-CN" altLang="en-US" smtClean="0"/>
              <a:t>2021/1/27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089FD3E5-360A-4E84-9278-C8C248ECF24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26B960FF-4F89-4936-83F5-C8A3E0554CB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CA90D3-A70D-4732-A3C2-7454280CBDC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126577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FB0410F-68D8-4783-AF38-51C654AAC05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832690E5-AA20-413E-8662-3E3BFD5958C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99A00E-F49F-4862-97C4-D807945F7E83}" type="datetimeFigureOut">
              <a:rPr lang="zh-CN" altLang="en-US" smtClean="0"/>
              <a:t>2021/1/27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F4EC18E3-2EB1-47E9-91F6-97F94CB60E5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404915FE-6B37-4CA8-B9C9-F3415E3422F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CA90D3-A70D-4732-A3C2-7454280CBDC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0274660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3DC2760B-1740-4DCA-AE78-5360A33502F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99A00E-F49F-4862-97C4-D807945F7E83}" type="datetimeFigureOut">
              <a:rPr lang="zh-CN" altLang="en-US" smtClean="0"/>
              <a:t>2021/1/27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D4BDBD75-A979-48A5-BF1D-C4136FEF207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6E345C26-BDD6-48B9-B93A-E80A3B29576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CA90D3-A70D-4732-A3C2-7454280CBDC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88176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C19B8FE-EBD3-46A6-9F01-367AD1C2E49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75B484D8-E8D6-4818-A0EB-5BBD4109E63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2FADC0B6-9FCC-496C-8DFA-53E71E30E59A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31D933A0-B6C7-4A5E-A030-26A8C5DBACE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99A00E-F49F-4862-97C4-D807945F7E83}" type="datetimeFigureOut">
              <a:rPr lang="zh-CN" altLang="en-US" smtClean="0"/>
              <a:t>2021/1/27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75633E7E-153D-4D23-B567-22E26508DBA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D7AE5665-7757-41DC-AC10-16F6C60AD0B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CA90D3-A70D-4732-A3C2-7454280CBDC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4236169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750C3C1-C6DB-45DB-A1D6-07059F29748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B435CED8-8BE1-414A-9B74-5C639505766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CDA266B3-38DA-4F56-B861-4BCCA7A914B5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2796FC94-6F35-4197-843C-209143C8534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99A00E-F49F-4862-97C4-D807945F7E83}" type="datetimeFigureOut">
              <a:rPr lang="zh-CN" altLang="en-US" smtClean="0"/>
              <a:t>2021/1/27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5F3B8C15-1E19-448E-84FA-2566EE6D05D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0BA4AABF-FF0E-4045-9A01-76FB14E6E85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CA90D3-A70D-4732-A3C2-7454280CBDC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05402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4D57ACCA-7A36-4997-BAB5-54BA5C9457C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111A45A5-78BD-4C88-8AAA-94C8040DA8A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0F6905A5-76E8-4245-AC76-BA3F0F859C07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699A00E-F49F-4862-97C4-D807945F7E83}" type="datetimeFigureOut">
              <a:rPr lang="zh-CN" altLang="en-US" smtClean="0"/>
              <a:t>2021/1/2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D26052A0-E6C9-402E-94E8-A0E40523FEE3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3C98F6D2-B3C8-44DA-8811-EE5E64036CA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9CA90D3-A70D-4732-A3C2-7454280CBDC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1197153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6.wmf"/><Relationship Id="rId18" Type="http://schemas.openxmlformats.org/officeDocument/2006/relationships/oleObject" Target="../embeddings/oleObject9.bin"/><Relationship Id="rId3" Type="http://schemas.openxmlformats.org/officeDocument/2006/relationships/image" Target="../media/image1.wmf"/><Relationship Id="rId7" Type="http://schemas.openxmlformats.org/officeDocument/2006/relationships/image" Target="../media/image3.w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8.emf"/><Relationship Id="rId2" Type="http://schemas.openxmlformats.org/officeDocument/2006/relationships/oleObject" Target="../embeddings/oleObject1.bin"/><Relationship Id="rId16" Type="http://schemas.openxmlformats.org/officeDocument/2006/relationships/oleObject" Target="../embeddings/oleObject8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5.wmf"/><Relationship Id="rId5" Type="http://schemas.openxmlformats.org/officeDocument/2006/relationships/image" Target="../media/image2.wmf"/><Relationship Id="rId15" Type="http://schemas.openxmlformats.org/officeDocument/2006/relationships/image" Target="../media/image7.wmf"/><Relationship Id="rId10" Type="http://schemas.openxmlformats.org/officeDocument/2006/relationships/oleObject" Target="../embeddings/oleObject5.bin"/><Relationship Id="rId19" Type="http://schemas.openxmlformats.org/officeDocument/2006/relationships/image" Target="../media/image9.e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4.wmf"/><Relationship Id="rId14" Type="http://schemas.openxmlformats.org/officeDocument/2006/relationships/oleObject" Target="../embeddings/oleObject7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7" Type="http://schemas.openxmlformats.org/officeDocument/2006/relationships/image" Target="../media/image11.e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10.wmf"/><Relationship Id="rId4" Type="http://schemas.openxmlformats.org/officeDocument/2006/relationships/oleObject" Target="../embeddings/oleObject1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" name="表格 15">
            <a:extLst>
              <a:ext uri="{FF2B5EF4-FFF2-40B4-BE49-F238E27FC236}">
                <a16:creationId xmlns:a16="http://schemas.microsoft.com/office/drawing/2014/main" id="{4567C6D5-3976-4A8D-8529-9697BE5B7CF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69667469"/>
              </p:ext>
            </p:extLst>
          </p:nvPr>
        </p:nvGraphicFramePr>
        <p:xfrm>
          <a:off x="2744632" y="124152"/>
          <a:ext cx="5080911" cy="2611815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5080911">
                  <a:extLst>
                    <a:ext uri="{9D8B030D-6E8A-4147-A177-3AD203B41FA5}">
                      <a16:colId xmlns:a16="http://schemas.microsoft.com/office/drawing/2014/main" val="1851380512"/>
                    </a:ext>
                  </a:extLst>
                </a:gridCol>
              </a:tblGrid>
              <a:tr h="373848">
                <a:tc>
                  <a:txBody>
                    <a:bodyPr/>
                    <a:lstStyle/>
                    <a:p>
                      <a:r>
                        <a:rPr lang="zh-CN" altLang="en-US" sz="14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当前代数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2445257555"/>
                  </a:ext>
                </a:extLst>
              </a:tr>
              <a:tr h="368727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4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最大迭代次数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4071921645"/>
                  </a:ext>
                </a:extLst>
              </a:tr>
              <a:tr h="373848">
                <a:tc>
                  <a:txBody>
                    <a:bodyPr/>
                    <a:lstStyle/>
                    <a:p>
                      <a:r>
                        <a:rPr lang="zh-CN" altLang="en-US" sz="14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当前种群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2791618486"/>
                  </a:ext>
                </a:extLst>
              </a:tr>
              <a:tr h="373848">
                <a:tc>
                  <a:txBody>
                    <a:bodyPr/>
                    <a:lstStyle/>
                    <a:p>
                      <a:r>
                        <a:rPr lang="zh-CN" altLang="en-US" sz="14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种群大小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782154476"/>
                  </a:ext>
                </a:extLst>
              </a:tr>
              <a:tr h="373848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4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坏解集合，坏解个数一般为种群数的</a:t>
                      </a:r>
                      <a:r>
                        <a:rPr lang="en-US" altLang="zh-CN" sz="14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5%~30%</a:t>
                      </a:r>
                      <a:endParaRPr lang="zh-CN" altLang="en-US" sz="14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428508526"/>
                  </a:ext>
                </a:extLst>
              </a:tr>
              <a:tr h="373848">
                <a:tc>
                  <a:txBody>
                    <a:bodyPr/>
                    <a:lstStyle/>
                    <a:p>
                      <a:r>
                        <a:rPr lang="zh-CN" altLang="en-US" sz="14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坏解被替换概率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796314567"/>
                  </a:ext>
                </a:extLst>
              </a:tr>
              <a:tr h="373848">
                <a:tc>
                  <a:txBody>
                    <a:bodyPr/>
                    <a:lstStyle/>
                    <a:p>
                      <a:r>
                        <a:rPr lang="zh-CN" altLang="en-US" sz="14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全局最优解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750773592"/>
                  </a:ext>
                </a:extLst>
              </a:tr>
            </a:tbl>
          </a:graphicData>
        </a:graphic>
      </p:graphicFrame>
      <p:sp>
        <p:nvSpPr>
          <p:cNvPr id="4" name="文本框 3">
            <a:extLst>
              <a:ext uri="{FF2B5EF4-FFF2-40B4-BE49-F238E27FC236}">
                <a16:creationId xmlns:a16="http://schemas.microsoft.com/office/drawing/2014/main" id="{C4F9202E-CFBB-4099-98D2-7DF370D7D7AA}"/>
              </a:ext>
            </a:extLst>
          </p:cNvPr>
          <p:cNvSpPr txBox="1"/>
          <p:nvPr/>
        </p:nvSpPr>
        <p:spPr>
          <a:xfrm>
            <a:off x="21973" y="6296289"/>
            <a:ext cx="20819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布谷鸟算法流程图</a:t>
            </a: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5109C736-569B-4885-A587-4B5BC3A5C669}"/>
              </a:ext>
            </a:extLst>
          </p:cNvPr>
          <p:cNvSpPr>
            <a:spLocks noChangeArrowheads="1"/>
          </p:cNvSpPr>
          <p:nvPr/>
        </p:nvSpPr>
        <p:spPr bwMode="auto">
          <a:xfrm rot="15177158">
            <a:off x="5513832" y="28346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2E368BBD-FDAE-4AEA-AF18-A1DFFAA78959}"/>
              </a:ext>
            </a:extLst>
          </p:cNvPr>
          <p:cNvSpPr txBox="1"/>
          <p:nvPr/>
        </p:nvSpPr>
        <p:spPr>
          <a:xfrm>
            <a:off x="153406" y="83728"/>
            <a:ext cx="37581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变量名说明</a:t>
            </a:r>
            <a:r>
              <a:rPr lang="zh-CN" altLang="en-US" dirty="0"/>
              <a:t>：</a:t>
            </a:r>
          </a:p>
        </p:txBody>
      </p:sp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CA1DEF5C-D6D4-40FF-9D51-C45B3413A2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191240"/>
              </p:ext>
            </p:extLst>
          </p:nvPr>
        </p:nvGraphicFramePr>
        <p:xfrm>
          <a:off x="1973023" y="83728"/>
          <a:ext cx="201960" cy="3686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1520" imgH="177480" progId="Equation.DSMT4">
                  <p:embed/>
                </p:oleObj>
              </mc:Choice>
              <mc:Fallback>
                <p:oleObj name="Equation" r:id="rId2" imgW="1015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973023" y="83728"/>
                        <a:ext cx="201960" cy="3686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B0E55130-6304-4191-8EA0-04658A9FAB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786475"/>
              </p:ext>
            </p:extLst>
          </p:nvPr>
        </p:nvGraphicFramePr>
        <p:xfrm>
          <a:off x="1875574" y="848692"/>
          <a:ext cx="497615" cy="3317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04560" imgH="203040" progId="Equation.DSMT4">
                  <p:embed/>
                </p:oleObj>
              </mc:Choice>
              <mc:Fallback>
                <p:oleObj name="Equation" r:id="rId4" imgW="3045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875574" y="848692"/>
                        <a:ext cx="497615" cy="3317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014DD6CB-4821-40C9-9A1F-350C6A22CA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4717784"/>
              </p:ext>
            </p:extLst>
          </p:nvPr>
        </p:nvGraphicFramePr>
        <p:xfrm>
          <a:off x="1611511" y="406853"/>
          <a:ext cx="1133121" cy="4216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45760" imgH="203040" progId="Equation.DSMT4">
                  <p:embed/>
                </p:oleObj>
              </mc:Choice>
              <mc:Fallback>
                <p:oleObj name="Equation" r:id="rId6" imgW="5457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611511" y="406853"/>
                        <a:ext cx="1133121" cy="4216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A58BEA0D-1C0C-47A4-BA72-D097E2AC8B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0784865"/>
              </p:ext>
            </p:extLst>
          </p:nvPr>
        </p:nvGraphicFramePr>
        <p:xfrm>
          <a:off x="1849730" y="1572100"/>
          <a:ext cx="523459" cy="3489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42720" imgH="228600" progId="Equation.DSMT4">
                  <p:embed/>
                </p:oleObj>
              </mc:Choice>
              <mc:Fallback>
                <p:oleObj name="Equation" r:id="rId8" imgW="3427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849730" y="1572100"/>
                        <a:ext cx="523459" cy="3489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3C6A6D25-7EAB-42A3-82D8-E546882241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335692"/>
              </p:ext>
            </p:extLst>
          </p:nvPr>
        </p:nvGraphicFramePr>
        <p:xfrm>
          <a:off x="1863282" y="1251426"/>
          <a:ext cx="427110" cy="2960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66400" imgH="177480" progId="Equation.DSMT4">
                  <p:embed/>
                </p:oleObj>
              </mc:Choice>
              <mc:Fallback>
                <p:oleObj name="Equation" r:id="rId10" imgW="2664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863282" y="1251426"/>
                        <a:ext cx="427110" cy="2960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C02B1D02-7644-46E1-BEA4-C2CC1FCEB7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4031674"/>
              </p:ext>
            </p:extLst>
          </p:nvPr>
        </p:nvGraphicFramePr>
        <p:xfrm>
          <a:off x="1987427" y="1951202"/>
          <a:ext cx="302965" cy="3403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03040" imgH="228600" progId="Equation.DSMT4">
                  <p:embed/>
                </p:oleObj>
              </mc:Choice>
              <mc:Fallback>
                <p:oleObj name="Equation" r:id="rId12" imgW="2030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987427" y="1951202"/>
                        <a:ext cx="302965" cy="3403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>
            <a:extLst>
              <a:ext uri="{FF2B5EF4-FFF2-40B4-BE49-F238E27FC236}">
                <a16:creationId xmlns:a16="http://schemas.microsoft.com/office/drawing/2014/main" id="{181540CA-0174-4B85-9A87-6898DF7EC0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8170739"/>
              </p:ext>
            </p:extLst>
          </p:nvPr>
        </p:nvGraphicFramePr>
        <p:xfrm>
          <a:off x="1947549" y="2325189"/>
          <a:ext cx="425640" cy="340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90440" imgH="152280" progId="Equation.DSMT4">
                  <p:embed/>
                </p:oleObj>
              </mc:Choice>
              <mc:Fallback>
                <p:oleObj name="Equation" r:id="rId14" imgW="19044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947549" y="2325189"/>
                        <a:ext cx="425640" cy="340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>
            <a:extLst>
              <a:ext uri="{FF2B5EF4-FFF2-40B4-BE49-F238E27FC236}">
                <a16:creationId xmlns:a16="http://schemas.microsoft.com/office/drawing/2014/main" id="{9EDF37E1-E421-46CB-BA8D-5CF7A898F4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6353083"/>
              </p:ext>
            </p:extLst>
          </p:nvPr>
        </p:nvGraphicFramePr>
        <p:xfrm>
          <a:off x="-494236" y="2489452"/>
          <a:ext cx="6843098" cy="43685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16" imgW="5277274" imgH="3368641" progId="Word.Document.8">
                  <p:embed/>
                </p:oleObj>
              </mc:Choice>
              <mc:Fallback>
                <p:oleObj name="Document" r:id="rId16" imgW="5277274" imgH="3368641" progId="Word.Document.8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-494236" y="2489452"/>
                        <a:ext cx="6843098" cy="43685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文本框 21">
            <a:extLst>
              <a:ext uri="{FF2B5EF4-FFF2-40B4-BE49-F238E27FC236}">
                <a16:creationId xmlns:a16="http://schemas.microsoft.com/office/drawing/2014/main" id="{5D79FBD4-3750-4BEC-9E03-26C445917568}"/>
              </a:ext>
            </a:extLst>
          </p:cNvPr>
          <p:cNvSpPr txBox="1"/>
          <p:nvPr/>
        </p:nvSpPr>
        <p:spPr>
          <a:xfrm>
            <a:off x="6523624" y="102093"/>
            <a:ext cx="56683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改进的布谷鸟算法，一般采用邻域解来代替随机产生的解，</a:t>
            </a:r>
            <a:endParaRPr lang="en-US" altLang="zh-CN" sz="1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如 </a:t>
            </a:r>
            <a:r>
              <a:rPr lang="en-US" altLang="zh-CN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Wang</a:t>
            </a:r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等</a:t>
            </a:r>
            <a:r>
              <a:rPr lang="en-US" altLang="zh-CN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[1] </a:t>
            </a:r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和 </a:t>
            </a:r>
            <a:r>
              <a:rPr lang="en-US" altLang="zh-CN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Guo</a:t>
            </a:r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等</a:t>
            </a:r>
            <a:r>
              <a:rPr lang="en-US" altLang="zh-CN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[2] </a:t>
            </a:r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均采用了变邻域搜索的方法产生新解代替：</a:t>
            </a:r>
          </a:p>
        </p:txBody>
      </p:sp>
      <p:cxnSp>
        <p:nvCxnSpPr>
          <p:cNvPr id="24" name="直接箭头连接符 23">
            <a:extLst>
              <a:ext uri="{FF2B5EF4-FFF2-40B4-BE49-F238E27FC236}">
                <a16:creationId xmlns:a16="http://schemas.microsoft.com/office/drawing/2014/main" id="{C1551FD5-7AD4-4243-96E6-A2631E8762E0}"/>
              </a:ext>
            </a:extLst>
          </p:cNvPr>
          <p:cNvCxnSpPr/>
          <p:nvPr/>
        </p:nvCxnSpPr>
        <p:spPr>
          <a:xfrm flipV="1">
            <a:off x="4283033" y="746377"/>
            <a:ext cx="2162155" cy="3588941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27" name="对象 26">
            <a:extLst>
              <a:ext uri="{FF2B5EF4-FFF2-40B4-BE49-F238E27FC236}">
                <a16:creationId xmlns:a16="http://schemas.microsoft.com/office/drawing/2014/main" id="{EC7F807D-2EC7-42B6-BB38-732FDC6CB9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4564919"/>
              </p:ext>
            </p:extLst>
          </p:nvPr>
        </p:nvGraphicFramePr>
        <p:xfrm>
          <a:off x="6611514" y="746377"/>
          <a:ext cx="4938807" cy="43685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18" imgW="3808364" imgH="3368281" progId="Word.Document.8">
                  <p:embed/>
                </p:oleObj>
              </mc:Choice>
              <mc:Fallback>
                <p:oleObj name="Document" r:id="rId18" imgW="3808364" imgH="3368281" progId="Word.Document.8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611514" y="746377"/>
                        <a:ext cx="4938807" cy="43685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文本框 27">
            <a:extLst>
              <a:ext uri="{FF2B5EF4-FFF2-40B4-BE49-F238E27FC236}">
                <a16:creationId xmlns:a16="http://schemas.microsoft.com/office/drawing/2014/main" id="{CD2C9633-E446-4A90-94F2-9634917EEC62}"/>
              </a:ext>
            </a:extLst>
          </p:cNvPr>
          <p:cNvSpPr txBox="1"/>
          <p:nvPr/>
        </p:nvSpPr>
        <p:spPr>
          <a:xfrm>
            <a:off x="5143044" y="5223609"/>
            <a:ext cx="692244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[1] Wang H, Wang W, Sun H, et al. A new cuckoo search algorithm with hybrid strategies for flow shop scheduling problems[J]. Soft Computing, 2017, 21(15): 4297-4307.</a:t>
            </a:r>
          </a:p>
          <a:p>
            <a:endParaRPr lang="en-US" altLang="zh-CN" sz="1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r>
              <a:rPr lang="en-US" altLang="zh-CN" sz="1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[2] Guo P, Cheng W, Wang Y. Parallel machine scheduling with step-deteriorating jobs and setup times by a hybrid discrete cuckoo search algorithm[J]. Engineering Optimization, 2015, 47(11): 1564-1585.</a:t>
            </a:r>
            <a:endParaRPr lang="zh-CN" altLang="en-US" sz="1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4842025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>
            <a:extLst>
              <a:ext uri="{FF2B5EF4-FFF2-40B4-BE49-F238E27FC236}">
                <a16:creationId xmlns:a16="http://schemas.microsoft.com/office/drawing/2014/main" id="{D002D657-1912-4786-B9BE-38DF7D7579DB}"/>
              </a:ext>
            </a:extLst>
          </p:cNvPr>
          <p:cNvSpPr txBox="1"/>
          <p:nvPr/>
        </p:nvSpPr>
        <p:spPr>
          <a:xfrm>
            <a:off x="4252403" y="266063"/>
            <a:ext cx="169563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合并场景邻域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D265A367-6FBF-43FF-8D84-4C89A6F683D9}"/>
              </a:ext>
            </a:extLst>
          </p:cNvPr>
          <p:cNvSpPr txBox="1"/>
          <p:nvPr/>
        </p:nvSpPr>
        <p:spPr>
          <a:xfrm>
            <a:off x="204185" y="592745"/>
            <a:ext cx="1091065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刘：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果蝇算法中，有视觉搜索和嗅觉搜索两部分，视觉搜索是全局搜索，嗅觉搜索是对邻域解进行局部搜索。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对于 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	 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每个解，在其最好场景和最坏场景下都使用插入和交换操作形成一个邻域解，每一代对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N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个个体产生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4N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个邻域解，再将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4N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个邻域解和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N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个当前解放在一起，选出最好的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N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个解作为下一代种群</a:t>
            </a:r>
          </a:p>
        </p:txBody>
      </p:sp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42588435-4E3A-43AB-AC38-FAF69BA656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6996710"/>
              </p:ext>
            </p:extLst>
          </p:nvPr>
        </p:nvGraphicFramePr>
        <p:xfrm>
          <a:off x="756988" y="1165537"/>
          <a:ext cx="497615" cy="3317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04560" imgH="203040" progId="Equation.DSMT4">
                  <p:embed/>
                </p:oleObj>
              </mc:Choice>
              <mc:Fallback>
                <p:oleObj name="Equation" r:id="rId2" imgW="304560" imgH="203040" progId="Equation.DSMT4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B0E55130-6304-4191-8EA0-04658A9FAB3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56988" y="1165537"/>
                        <a:ext cx="497615" cy="3317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4724B889-A1CC-4B83-A197-6E19411737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9141505"/>
              </p:ext>
            </p:extLst>
          </p:nvPr>
        </p:nvGraphicFramePr>
        <p:xfrm>
          <a:off x="9846800" y="1461287"/>
          <a:ext cx="787400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82400" imgH="203040" progId="Equation.DSMT4">
                  <p:embed/>
                </p:oleObj>
              </mc:Choice>
              <mc:Fallback>
                <p:oleObj name="Equation" r:id="rId4" imgW="482400" imgH="203040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42588435-4E3A-43AB-AC38-FAF69BA656B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846800" y="1461287"/>
                        <a:ext cx="787400" cy="331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675F574E-438A-4EF7-9DA1-2A17695170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3679587"/>
              </p:ext>
            </p:extLst>
          </p:nvPr>
        </p:nvGraphicFramePr>
        <p:xfrm>
          <a:off x="337349" y="2903970"/>
          <a:ext cx="6403399" cy="36788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6" imgW="5518492" imgH="3169914" progId="Word.Document.8">
                  <p:embed/>
                </p:oleObj>
              </mc:Choice>
              <mc:Fallback>
                <p:oleObj name="Document" r:id="rId6" imgW="5518492" imgH="3169914" progId="Word.Document.8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37349" y="2903970"/>
                        <a:ext cx="6403399" cy="36788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文本框 13">
            <a:extLst>
              <a:ext uri="{FF2B5EF4-FFF2-40B4-BE49-F238E27FC236}">
                <a16:creationId xmlns:a16="http://schemas.microsoft.com/office/drawing/2014/main" id="{A82DF8EE-B43C-49C8-8071-9DF2884A5964}"/>
              </a:ext>
            </a:extLst>
          </p:cNvPr>
          <p:cNvSpPr txBox="1"/>
          <p:nvPr/>
        </p:nvSpPr>
        <p:spPr>
          <a:xfrm>
            <a:off x="756988" y="2521258"/>
            <a:ext cx="25188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UNCSA</a:t>
            </a:r>
            <a:r>
              <a:rPr lang="zh-CN" altLang="en-US" dirty="0"/>
              <a:t>邻域搜索步骤</a:t>
            </a:r>
          </a:p>
        </p:txBody>
      </p:sp>
    </p:spTree>
    <p:extLst>
      <p:ext uri="{BB962C8B-B14F-4D97-AF65-F5344CB8AC3E}">
        <p14:creationId xmlns:p14="http://schemas.microsoft.com/office/powerpoint/2010/main" val="492255668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597</TotalTime>
  <Words>258</Words>
  <Application>Microsoft Office PowerPoint</Application>
  <PresentationFormat>宽屏</PresentationFormat>
  <Paragraphs>19</Paragraphs>
  <Slides>2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</vt:i4>
      </vt:variant>
    </vt:vector>
  </HeadingPairs>
  <TitlesOfParts>
    <vt:vector size="10" baseType="lpstr">
      <vt:lpstr>等线</vt:lpstr>
      <vt:lpstr>等线 Light</vt:lpstr>
      <vt:lpstr>微软雅黑</vt:lpstr>
      <vt:lpstr>Arial</vt:lpstr>
      <vt:lpstr>Times New Roman</vt:lpstr>
      <vt:lpstr>Office 主题​​</vt:lpstr>
      <vt:lpstr>Equation</vt:lpstr>
      <vt:lpstr>Document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谢 韩鑫</dc:creator>
  <cp:lastModifiedBy>谢 韩鑫</cp:lastModifiedBy>
  <cp:revision>19</cp:revision>
  <dcterms:created xsi:type="dcterms:W3CDTF">2021-01-26T01:47:37Z</dcterms:created>
  <dcterms:modified xsi:type="dcterms:W3CDTF">2021-01-27T09:51:54Z</dcterms:modified>
</cp:coreProperties>
</file>